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7BBD" w:rsidRPr="00265FD5" w:rsidRDefault="007B544E" w:rsidP="00A05191">
      <w:pPr>
        <w:shd w:val="clear" w:color="auto" w:fill="FFFFFF"/>
        <w:spacing w:after="0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Филиал </w:t>
      </w:r>
      <w:r w:rsidR="00D27BBD"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униципально</w:t>
      </w:r>
      <w:r w:rsidR="00272D27"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о</w:t>
      </w:r>
      <w:r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автономного общеобразовательного учреждения</w:t>
      </w:r>
    </w:p>
    <w:p w:rsidR="00D27BBD" w:rsidRPr="00265FD5" w:rsidRDefault="00D27BBD" w:rsidP="00A0519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«Прииртышская средняя общеобразовательная школа»</w:t>
      </w:r>
      <w:r w:rsidR="00A94AFC" w:rsidRPr="00265FD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«Полуяновская СОШ</w:t>
      </w:r>
      <w:r w:rsidR="00A05191" w:rsidRPr="00265FD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»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42717C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717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251950" cy="1575001"/>
            <wp:effectExtent l="0" t="0" r="6350" b="6350"/>
            <wp:docPr id="2" name="Рисунок 2" descr="C:\Users\Школа\Desktop\на титульник для сайт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Школа\Desktop\на титульник для сайта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1575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BBD"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БОЧАЯ ПРОГРАММА</w:t>
      </w: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по математике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 5 класса </w:t>
      </w:r>
    </w:p>
    <w:p w:rsidR="00D27BBD" w:rsidRPr="00265FD5" w:rsidRDefault="006D5DB4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 2020-2021</w:t>
      </w:r>
      <w:r w:rsidR="00D27BBD"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учебный год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ование составлено в соответствии  </w:t>
      </w:r>
    </w:p>
    <w:p w:rsidR="00D27BBD" w:rsidRPr="00265FD5" w:rsidRDefault="00D52AA5" w:rsidP="00D27BBD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</w:t>
      </w:r>
      <w:r w:rsidR="00D27BBD"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ФГОС ООО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итель программы: Курманалеева Р</w:t>
      </w:r>
      <w:r w:rsidR="00A05191"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вия </w:t>
      </w: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A05191"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исовна</w:t>
      </w: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учитель математики первой квалификационной категории </w:t>
      </w:r>
    </w:p>
    <w:p w:rsidR="00D27BBD" w:rsidRPr="00265FD5" w:rsidRDefault="00D27BBD" w:rsidP="00D27BBD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9B3E28" w:rsidRPr="00265FD5" w:rsidRDefault="006D5DB4" w:rsidP="00D27BB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.Полуянова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br/>
        <w:t xml:space="preserve"> 2021</w:t>
      </w:r>
    </w:p>
    <w:p w:rsidR="00D27BBD" w:rsidRPr="00265FD5" w:rsidRDefault="00D27BBD" w:rsidP="00D27BB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265FD5" w:rsidRPr="00265FD5" w:rsidRDefault="00265FD5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265FD5" w:rsidRPr="00265FD5" w:rsidRDefault="00265FD5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5FD5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Планируемые результаты </w:t>
      </w:r>
      <w:r w:rsidR="00C7329B" w:rsidRPr="00265FD5">
        <w:rPr>
          <w:rFonts w:ascii="Times New Roman" w:hAnsi="Times New Roman" w:cs="Times New Roman"/>
          <w:b/>
          <w:bCs/>
          <w:sz w:val="24"/>
          <w:szCs w:val="24"/>
        </w:rPr>
        <w:t xml:space="preserve">освоения учебного </w:t>
      </w:r>
      <w:r w:rsidRPr="00265FD5">
        <w:rPr>
          <w:rFonts w:ascii="Times New Roman" w:hAnsi="Times New Roman" w:cs="Times New Roman"/>
          <w:b/>
          <w:bCs/>
          <w:sz w:val="24"/>
          <w:szCs w:val="24"/>
        </w:rPr>
        <w:t>предмета «Математика»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сознание роли математики в развитии России и мира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сюжетных задач разных типов на все арифметические действ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логических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свойства чисел и законов арифметических операций с числами при выполнении вычислени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округления чисел в соответствии с правилам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сравнение чисел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значения квадратного корня из положительного целого числа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ение положения точки по ее координатам, координаты точки по ее положению на плоскост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построение графика линейной и квадратичной функци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измерения длин, расстояний, величин углов с помощью инструментов для измерений длин и угл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проведение доказательств в геометри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формирование представления о статистических характеристиках, вероятности случайного событ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простейших комбинаторных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ение основных статистических характеристик числовых набор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и вычисление вероятности события в простейших случа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аспознавание верных и неверных высказывани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результатов вычислений при решении практических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сравнения чисел в реальных ситуаци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практических задач с применением простейших свойств фигур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65F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ченик научится: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понимать особенности десятичной системы счисления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ладеть понятиями, связанными с делимостью натуральных чисел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ражать числа в эквивалентных формах, выбирая наиболее подходящую в зависимости от конкретной ситуации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сравнивать и упорядочивать рациональные числ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полнять вычисления с рациональными числами, сочетая устные и письменные приѐмы вычислений, применять калькулятор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понятия и умения, связанные с процентами в ходе решения математических задач и задач из смежных предметов,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полнять несложные практические расчѐты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в ходе решения задач элементарные представления, связанные с приближѐнными значениями величин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спознавать на чертежах, рисунках, моделях и в окружающем мире плоские и пространственные геометрические фигуры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спознавать развѐртки куба, прямоугольного параллелепипеда, правильной пирамиды, цилиндра и конус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строить развѐртки куба и прямоугольного параллелепипед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определять по линейным размерам развѐртки фигуры линейные размеры самой фигуры и наоборот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числять объѐм прямоугольного параллелепипеда.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65FD5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Ученик получит возможность: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познакомиться с позиционными системами счисления с основаниями, отличными от 10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углубить и развить представления о натуральных числах и свойствах делимости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научиться использовать приѐмы, рационализирующие вычисления, приобрести привычку контролировать вычисления, выбирая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подходящий для ситуации способ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звить представление о числе и числовых системах от натуральных до действительных чисел; о роли вычислений в человеческой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практике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звить и углубить знания о десятичной записи действительных чисел (десятичные дроби)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числять объѐмы пространственных геометрических фигур, составленных из прямоугольных параллелепипедов;</w:t>
      </w: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углубить и развить представления о пространственных геометрических фигурах</w:t>
      </w: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применять понятие развѐртки для выполнения практических расчѐт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Ученик научится в 5 классе (для использования в повседневной жизни и обеспечения возможности успешного продолжения образования на базовом уровне)</w:t>
      </w:r>
    </w:p>
    <w:p w:rsidR="009B3E28" w:rsidRPr="00265FD5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265FD5">
        <w:rPr>
          <w:rStyle w:val="a6"/>
          <w:rFonts w:ascii="Times New Roman" w:hAnsi="Times New Roman"/>
          <w:sz w:val="24"/>
          <w:szCs w:val="24"/>
        </w:rPr>
        <w:footnoteReference w:id="1"/>
      </w:r>
      <w:r w:rsidRPr="00265FD5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9B3E28" w:rsidRPr="00265FD5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9B3E28" w:rsidRPr="00265FD5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Числа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265FD5">
        <w:rPr>
          <w:rFonts w:ascii="Times New Roman" w:hAnsi="Times New Roman"/>
          <w:b/>
          <w:sz w:val="24"/>
          <w:szCs w:val="24"/>
        </w:rPr>
        <w:t>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9B3E28" w:rsidRPr="00265FD5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9B3E28" w:rsidRPr="00265FD5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265FD5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9B3E28" w:rsidRPr="00265FD5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lastRenderedPageBreak/>
        <w:t>читать информацию, представленную в виде таблицы, диаграммы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еличин в задаче</w:t>
      </w:r>
      <w:r w:rsidRPr="00265FD5" w:rsidDel="00681BB7">
        <w:rPr>
          <w:rFonts w:ascii="Times New Roman" w:hAnsi="Times New Roman"/>
          <w:sz w:val="24"/>
          <w:szCs w:val="24"/>
        </w:rPr>
        <w:t xml:space="preserve"> </w:t>
      </w:r>
      <w:r w:rsidRPr="00265FD5">
        <w:rPr>
          <w:rFonts w:ascii="Times New Roman" w:hAnsi="Times New Roman"/>
          <w:sz w:val="24"/>
          <w:szCs w:val="24"/>
        </w:rPr>
        <w:t xml:space="preserve"> (делать прикидку)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265FD5" w:rsidDel="0046087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65FD5">
        <w:rPr>
          <w:rFonts w:ascii="Times New Roman" w:hAnsi="Times New Roman"/>
          <w:bCs/>
          <w:sz w:val="24"/>
          <w:szCs w:val="24"/>
        </w:rPr>
        <w:t>т</w:t>
      </w:r>
      <w:r w:rsidRPr="00265FD5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9B3E28" w:rsidRPr="00265FD5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выполнять простейшие построения и измерения на местности, необходимые в реальной жизни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265FD5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9B3E28" w:rsidRPr="00265FD5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lastRenderedPageBreak/>
        <w:t>знать примеры математических открытий и их авторов, в связи с отечественной и всемирной историей</w:t>
      </w:r>
    </w:p>
    <w:p w:rsidR="009B3E28" w:rsidRPr="00265FD5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bookmarkStart w:id="0" w:name="_Toc284662720"/>
      <w:bookmarkStart w:id="1" w:name="_Toc284663346"/>
      <w:r w:rsidRPr="00265FD5">
        <w:rPr>
          <w:rFonts w:ascii="Times New Roman" w:hAnsi="Times New Roman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9B3E28" w:rsidRPr="00265FD5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</w:t>
      </w:r>
      <w:r w:rsidRPr="00265FD5">
        <w:rPr>
          <w:rStyle w:val="a6"/>
          <w:rFonts w:ascii="Times New Roman" w:hAnsi="Times New Roman"/>
          <w:i/>
          <w:sz w:val="24"/>
          <w:szCs w:val="24"/>
        </w:rPr>
        <w:footnoteReference w:id="2"/>
      </w:r>
      <w:r w:rsidRPr="00265FD5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9B3E28" w:rsidRPr="00265FD5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9B3E28" w:rsidRPr="00265FD5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i/>
          <w:sz w:val="24"/>
          <w:szCs w:val="24"/>
        </w:rPr>
        <w:t>Числа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B3E28" w:rsidRPr="00265FD5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B3E28" w:rsidRPr="00265FD5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lastRenderedPageBreak/>
        <w:t xml:space="preserve">извлекать, информацию, </w:t>
      </w:r>
      <w:r w:rsidRPr="00265FD5">
        <w:rPr>
          <w:rStyle w:val="dash041e0431044b0447043d044b0439char1"/>
          <w:i/>
        </w:rPr>
        <w:t>представленную в таблицах, на диаграммах</w:t>
      </w:r>
      <w:r w:rsidRPr="00265FD5">
        <w:rPr>
          <w:rFonts w:ascii="Times New Roman" w:hAnsi="Times New Roman"/>
          <w:i/>
          <w:sz w:val="24"/>
          <w:szCs w:val="24"/>
        </w:rPr>
        <w:t>;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</w:t>
      </w:r>
      <w:r w:rsidRPr="00265FD5">
        <w:rPr>
          <w:rFonts w:ascii="Times New Roman" w:hAnsi="Times New Roman"/>
          <w:i/>
          <w:color w:val="FF0000"/>
          <w:sz w:val="24"/>
          <w:szCs w:val="24"/>
        </w:rPr>
        <w:t>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265FD5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9B3E28" w:rsidRPr="00265FD5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B3E28" w:rsidRPr="00265FD5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265FD5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ями фигура,</w:t>
      </w:r>
      <w:r w:rsidRPr="00265FD5" w:rsidDel="0046087C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  <w:r w:rsidRPr="00265FD5">
        <w:rPr>
          <w:rFonts w:ascii="Times New Roman" w:hAnsi="Times New Roman"/>
          <w:bCs/>
          <w:i/>
          <w:sz w:val="24"/>
          <w:szCs w:val="24"/>
        </w:rPr>
        <w:t>т</w:t>
      </w:r>
      <w:r w:rsidRPr="00265FD5">
        <w:rPr>
          <w:rFonts w:ascii="Times New Roman" w:hAnsi="Times New Roman"/>
          <w:i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</w:p>
    <w:p w:rsidR="009B3E28" w:rsidRPr="00265FD5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9B3E28" w:rsidRPr="00265FD5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lastRenderedPageBreak/>
        <w:t>изображать изучаемые фигуры от руки и с помощью линейки, циркуля, компьютерных инструмент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ешать практические задачи с применением простейших свойств фигур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265FD5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265FD5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9B3E28" w:rsidRPr="00265FD5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9B3E28" w:rsidRPr="00265FD5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265FD5" w:rsidRDefault="009B3E28" w:rsidP="009B3E28">
      <w:pPr>
        <w:pStyle w:val="a4"/>
        <w:numPr>
          <w:ilvl w:val="0"/>
          <w:numId w:val="18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Содержание </w:t>
      </w:r>
      <w:r w:rsidR="00A05191" w:rsidRPr="00265FD5">
        <w:rPr>
          <w:rFonts w:ascii="Times New Roman" w:hAnsi="Times New Roman"/>
          <w:b/>
          <w:sz w:val="24"/>
          <w:szCs w:val="24"/>
        </w:rPr>
        <w:t xml:space="preserve">учебного </w:t>
      </w:r>
      <w:r w:rsidRPr="00265FD5">
        <w:rPr>
          <w:rFonts w:ascii="Times New Roman" w:hAnsi="Times New Roman"/>
          <w:b/>
          <w:sz w:val="24"/>
          <w:szCs w:val="24"/>
        </w:rPr>
        <w:t>предмета «Математика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Натуральные числа и нуль (46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Натуральный ряд чисел и его свойства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Действия с натуральными числами (51 час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265FD5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lastRenderedPageBreak/>
        <w:t>Числовые выражения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Деление с остатком (3 часа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265FD5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265FD5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265FD5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265FD5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265FD5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265FD5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265FD5">
        <w:rPr>
          <w:rFonts w:ascii="Times New Roman" w:hAnsi="Times New Roman"/>
          <w:sz w:val="24"/>
          <w:szCs w:val="24"/>
        </w:rPr>
        <w:t>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Алгебраические выражения (7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Делители и кратные (51 час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Дроби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Обыкновенные дроби (35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265FD5">
        <w:rPr>
          <w:rFonts w:ascii="Times New Roman" w:hAnsi="Times New Roman"/>
          <w:sz w:val="24"/>
          <w:szCs w:val="24"/>
        </w:rPr>
        <w:tab/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265FD5">
        <w:rPr>
          <w:rFonts w:ascii="Times New Roman" w:hAnsi="Times New Roman"/>
          <w:sz w:val="24"/>
          <w:szCs w:val="24"/>
        </w:rPr>
        <w:t>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Десятичные дроби (51 час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265FD5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</w:t>
      </w:r>
      <w:r w:rsidRPr="00265FD5">
        <w:rPr>
          <w:rFonts w:ascii="Times New Roman" w:hAnsi="Times New Roman"/>
          <w:sz w:val="24"/>
          <w:szCs w:val="24"/>
        </w:rPr>
        <w:t xml:space="preserve"> </w:t>
      </w:r>
      <w:r w:rsidRPr="00265FD5">
        <w:rPr>
          <w:rFonts w:ascii="Times New Roman" w:hAnsi="Times New Roman"/>
          <w:i/>
          <w:sz w:val="24"/>
          <w:szCs w:val="24"/>
        </w:rPr>
        <w:t>Конечные и бесконечные десятичные дроби</w:t>
      </w:r>
      <w:r w:rsidRPr="00265FD5">
        <w:rPr>
          <w:rFonts w:ascii="Times New Roman" w:hAnsi="Times New Roman"/>
          <w:sz w:val="24"/>
          <w:szCs w:val="24"/>
        </w:rPr>
        <w:t xml:space="preserve">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>Масштаб на плане и карте.</w:t>
      </w:r>
      <w:r w:rsidRPr="00265FD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65FD5">
        <w:rPr>
          <w:rFonts w:ascii="Times New Roman" w:hAnsi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265FD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Среднее арифметическое чисел (3 часа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lastRenderedPageBreak/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265FD5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  <w:r w:rsidRPr="00265FD5">
        <w:rPr>
          <w:rFonts w:ascii="Times New Roman" w:hAnsi="Times New Roman"/>
          <w:bCs/>
          <w:sz w:val="24"/>
          <w:szCs w:val="24"/>
        </w:rPr>
        <w:t xml:space="preserve">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Проценты (12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Диаграммы (4 часа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265FD5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265FD5">
        <w:rPr>
          <w:rFonts w:ascii="Times New Roman" w:hAnsi="Times New Roman"/>
          <w:bCs/>
          <w:sz w:val="24"/>
          <w:szCs w:val="24"/>
        </w:rPr>
        <w:t>.</w:t>
      </w:r>
      <w:r w:rsidRPr="00265FD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Рациональные числа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 (46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265FD5">
        <w:rPr>
          <w:rFonts w:ascii="Times New Roman" w:hAnsi="Times New Roman"/>
          <w:sz w:val="24"/>
          <w:szCs w:val="24"/>
        </w:rPr>
        <w:t xml:space="preserve">. </w:t>
      </w:r>
      <w:r w:rsidRPr="00265FD5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265FD5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Решение текстовых задач (13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Единицы измерений</w:t>
      </w:r>
      <w:r w:rsidRPr="00265FD5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265FD5">
        <w:rPr>
          <w:rFonts w:ascii="Times New Roman" w:hAnsi="Times New Roman"/>
          <w:i/>
          <w:sz w:val="24"/>
          <w:szCs w:val="24"/>
        </w:rPr>
        <w:t xml:space="preserve">. </w:t>
      </w:r>
      <w:r w:rsidRPr="00265FD5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265FD5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265FD5">
        <w:rPr>
          <w:rFonts w:ascii="Times New Roman" w:hAnsi="Times New Roman"/>
          <w:bCs/>
          <w:sz w:val="24"/>
          <w:szCs w:val="24"/>
        </w:rPr>
        <w:t xml:space="preserve">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265FD5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аглядная геометрия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265FD5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265FD5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265FD5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265FD5">
        <w:rPr>
          <w:rFonts w:ascii="Times New Roman" w:hAnsi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265FD5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lastRenderedPageBreak/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265FD5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265FD5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265FD5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265FD5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стория математик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265FD5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2pt" o:ole="">
            <v:imagedata r:id="rId9" o:title=""/>
          </v:shape>
          <o:OLEObject Type="Embed" ProgID="Equation.DSMT4" ShapeID="_x0000_i1025" DrawAspect="Content" ObjectID="_1663515918" r:id="rId10"/>
        </w:object>
      </w:r>
      <w:r w:rsidRPr="00265FD5">
        <w:rPr>
          <w:rFonts w:ascii="Times New Roman" w:hAnsi="Times New Roman"/>
          <w:i/>
          <w:sz w:val="24"/>
          <w:szCs w:val="24"/>
        </w:rPr>
        <w:t>?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Множества и отношения между ними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перации над множествами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Элементы логики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Высказывания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9B3E28" w:rsidRPr="009B3E28" w:rsidRDefault="009B3E28" w:rsidP="009B3E28">
      <w:pPr>
        <w:pStyle w:val="a9"/>
        <w:suppressAutoHyphens w:val="0"/>
        <w:autoSpaceDE w:val="0"/>
        <w:autoSpaceDN w:val="0"/>
        <w:adjustRightInd w:val="0"/>
        <w:contextualSpacing/>
        <w:jc w:val="left"/>
        <w:rPr>
          <w:rFonts w:ascii="Times New Roman" w:eastAsia="TimesNewRomanPSMT-Identity-H" w:hAnsi="Times New Roman"/>
          <w:szCs w:val="24"/>
        </w:rPr>
      </w:pPr>
    </w:p>
    <w:p w:rsidR="00CC26B0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 xml:space="preserve">                                             </w:t>
      </w:r>
      <w:r w:rsidR="00D52AA5">
        <w:rPr>
          <w:rFonts w:ascii="Times New Roman" w:hAnsi="Times New Roman"/>
          <w:b/>
          <w:sz w:val="24"/>
          <w:szCs w:val="24"/>
        </w:rPr>
        <w:t xml:space="preserve">             </w:t>
      </w:r>
    </w:p>
    <w:p w:rsidR="009B3E28" w:rsidRPr="009B3E28" w:rsidRDefault="009B3E28" w:rsidP="00CC26B0">
      <w:pPr>
        <w:pStyle w:val="a4"/>
        <w:jc w:val="center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Темат</w:t>
      </w:r>
      <w:r w:rsidR="00CC26B0">
        <w:rPr>
          <w:rFonts w:ascii="Times New Roman" w:hAnsi="Times New Roman"/>
          <w:b/>
          <w:sz w:val="24"/>
          <w:szCs w:val="24"/>
        </w:rPr>
        <w:t xml:space="preserve">ическое планирование </w:t>
      </w:r>
      <w:r w:rsidRPr="009B3E28">
        <w:rPr>
          <w:rFonts w:ascii="Times New Roman" w:hAnsi="Times New Roman"/>
          <w:b/>
          <w:sz w:val="24"/>
          <w:szCs w:val="24"/>
        </w:rPr>
        <w:t xml:space="preserve"> «Математика»</w:t>
      </w:r>
    </w:p>
    <w:tbl>
      <w:tblPr>
        <w:tblW w:w="1495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76"/>
        <w:gridCol w:w="12880"/>
        <w:gridCol w:w="1499"/>
      </w:tblGrid>
      <w:tr w:rsidR="00A05191" w:rsidRPr="009B3E28" w:rsidTr="00B47BBC">
        <w:trPr>
          <w:trHeight w:val="559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191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Коли</w:t>
            </w:r>
            <w:r w:rsidR="00CC26B0">
              <w:rPr>
                <w:rFonts w:ascii="Times New Roman" w:hAnsi="Times New Roman"/>
                <w:b/>
                <w:sz w:val="24"/>
                <w:szCs w:val="24"/>
              </w:rPr>
              <w:t>чество часов</w:t>
            </w:r>
          </w:p>
        </w:tc>
      </w:tr>
      <w:tr w:rsidR="00CC26B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C26B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Действия над натуральными числам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Решение простейших урав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BC6309" w:rsidRDefault="00CC26B0" w:rsidP="009B3E2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sz w:val="24"/>
                <w:szCs w:val="24"/>
              </w:rPr>
              <w:t>Обобщение и систематизация знаний за курс начальной школ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5191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Натуральные числа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CC26B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Натуральные числа и их обознач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Натуральные числа и их обознач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Отрезок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Длина отрезка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Треугольник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Треугольник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18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Шкала и координа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Шкала и координа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Шкала и координа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Меньше и больш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Меньше и больш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Решение задач и упражнений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D52AA5">
        <w:trPr>
          <w:trHeight w:val="319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BC6309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sz w:val="24"/>
                <w:szCs w:val="24"/>
              </w:rPr>
              <w:t>Обобщение и систематизация знаний по «Натуральные числа и шкалы».(№1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5191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05191" w:rsidRPr="009B3E28" w:rsidRDefault="00A05191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CC26B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7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sz w:val="24"/>
                <w:szCs w:val="24"/>
              </w:rPr>
              <w:t>Обобщение и систематизация знаний по теме  «Сложение и вычитание натуральных чисел».(№ 2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3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4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Буквенная запись свойств сложения и вычитания»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7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309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 по теме «Числовые и буквенные выражения».(№ 3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8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C6309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BC6309" w:rsidRPr="009B3E28" w:rsidTr="00B47BBC">
        <w:trPr>
          <w:cantSplit/>
          <w:trHeight w:val="28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упражнений с умножением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18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6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с остатком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с остатком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BC6309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C6309">
              <w:rPr>
                <w:rFonts w:ascii="Times New Roman" w:hAnsi="Times New Roman"/>
                <w:bCs/>
                <w:sz w:val="24"/>
                <w:szCs w:val="24"/>
              </w:rPr>
              <w:t>5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 «Умножение и деление натуральных чисел»( № 4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прощение выраж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прощение выраж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вадрат и куб числ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вадрат и куб числ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Контрольная работа  «Упрощение вы</w:t>
            </w: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ажений» ( № 5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b/>
                <w:bCs/>
                <w:sz w:val="24"/>
                <w:szCs w:val="24"/>
              </w:rPr>
              <w:t>Площади и объем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BC6309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t>Формулы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Формул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ь. Формула пл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ь. Формула пл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ь. Формула пл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14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91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ямоугольный парал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лелепипед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ямоугольный парал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лелепипед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ъёмы. Объём прям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ъёмы. Объём прям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ъёмы. Объём прям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 «Площади и объ</w:t>
            </w: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ёмы» ( № 6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7E7E64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кружность и круг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кружность и круг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 и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авильные и непра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авильные и непра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авильные и непра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E83FA0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Обыкновенные дроби» (№ 7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79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и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9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и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мешанные числ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E83FA0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«Сложение и вы</w:t>
            </w: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читание дробей с одина</w:t>
            </w: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ковыми знаменателями». (№ 8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E83FA0" w:rsidRPr="009B3E28" w:rsidTr="00B47BBC">
        <w:trPr>
          <w:trHeight w:val="18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сятичная запись дроб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сятичная запись дроб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м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иближённые значения чисел. Округление чисел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4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кругление чисел.</w:t>
            </w:r>
            <w:r w:rsidRPr="009B3E28">
              <w:rPr>
                <w:rFonts w:ascii="Times New Roman" w:hAnsi="Times New Roman"/>
                <w:sz w:val="24"/>
                <w:szCs w:val="24"/>
              </w:rPr>
              <w:t xml:space="preserve"> Обобщение и систематизации зна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7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E83FA0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Десятичные дроби. Сложение и вы</w:t>
            </w: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читание десятичных дробей» (№ 9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B47BBC" w:rsidRPr="009B3E28" w:rsidTr="00B47BBC">
        <w:trPr>
          <w:trHeight w:val="19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D52AA5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 и систематизация знаний по теме «Умножение десятичных дробей»(№ 10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66879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66879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66879" w:rsidRPr="009B3E28" w:rsidRDefault="0086687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66879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D52AA5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Умножение и деление десятичных дро</w:t>
            </w: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бей»(№ 11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2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4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866879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19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еднее арифметическо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еднее арифметическо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еднее арифметическое. Решение упраж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D52AA5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Умножение и деление десятичных дро</w:t>
            </w: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бей»(№ 12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265FD5">
        <w:trPr>
          <w:trHeight w:val="281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7E7E64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Микрокалькулятор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. Решение зада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. Решение упражнений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E7E64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 и систематизация знаний по теме  «Проценты»(№ 13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гол. Прямой и развёр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7E7E64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гол. Прямой и развёр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866879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7E7E64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гол. Прямой и развёр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866879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змерение углов. Транс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ортир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змерение углов. Транс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ортир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змерение углов. Транс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ортир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руговые диаграмм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руговые диаграмм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E7E64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Инструменты для вычислений и изме</w:t>
            </w:r>
            <w:r w:rsidRPr="007E7E64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ений»(№ 14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вторение. Решение задач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E83FA0" w:rsidRPr="009B3E28" w:rsidTr="00B47BBC">
        <w:trPr>
          <w:trHeight w:val="234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и и объем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Итоговое обобщение и систематизация знаний по теме( № 15)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Анализ  контрольной рабо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и упраж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и упраж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15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 xml:space="preserve">Итого 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D52AA5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2AA5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  <w:tr w:rsidR="00E83FA0" w:rsidRPr="009B3E28" w:rsidTr="00B47BBC">
        <w:trPr>
          <w:trHeight w:val="27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D52AA5">
            <w:pPr>
              <w:pStyle w:val="a4"/>
              <w:jc w:val="righ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1 четверт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D52AA5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2AA5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</w:tr>
      <w:tr w:rsidR="00E83FA0" w:rsidRPr="009B3E28" w:rsidTr="00B47BBC">
        <w:trPr>
          <w:trHeight w:val="18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2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</w:tr>
      <w:tr w:rsidR="00E83FA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3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</w:tr>
      <w:tr w:rsidR="00E83FA0" w:rsidRPr="009B3E28" w:rsidTr="00D52AA5">
        <w:trPr>
          <w:trHeight w:val="246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4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</w:tr>
      <w:tr w:rsidR="00E83FA0" w:rsidRPr="009B3E28" w:rsidTr="00D52AA5">
        <w:trPr>
          <w:trHeight w:val="237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9B3E28" w:rsidRP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1B2E" w:rsidRDefault="00271B2E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C26B0" w:rsidRDefault="00CC26B0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C26B0" w:rsidRDefault="00CC26B0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C26B0" w:rsidRDefault="00CC26B0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C6309" w:rsidRDefault="00BC6309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C6309" w:rsidRDefault="00BC6309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66879" w:rsidRDefault="00866879" w:rsidP="006D5DB4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C6688" w:rsidRDefault="006D5DB4" w:rsidP="006C6688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                                                                   </w:t>
      </w:r>
      <w:r w:rsidR="006C6688">
        <w:rPr>
          <w:rFonts w:ascii="Times New Roman" w:hAnsi="Times New Roman" w:cs="Times New Roman"/>
          <w:b/>
          <w:sz w:val="24"/>
          <w:szCs w:val="24"/>
        </w:rPr>
        <w:t>Приложение 1</w:t>
      </w:r>
    </w:p>
    <w:p w:rsidR="006D5DB4" w:rsidRDefault="006D5DB4" w:rsidP="006D5DB4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bCs/>
          <w:sz w:val="24"/>
          <w:szCs w:val="24"/>
        </w:rPr>
        <w:t>Календарно-тематический план</w:t>
      </w:r>
    </w:p>
    <w:tbl>
      <w:tblPr>
        <w:tblW w:w="15756" w:type="dxa"/>
        <w:jc w:val="center"/>
        <w:tblLayout w:type="fixed"/>
        <w:tblLook w:val="04A0"/>
      </w:tblPr>
      <w:tblGrid>
        <w:gridCol w:w="691"/>
        <w:gridCol w:w="715"/>
        <w:gridCol w:w="777"/>
        <w:gridCol w:w="775"/>
        <w:gridCol w:w="4155"/>
        <w:gridCol w:w="2112"/>
        <w:gridCol w:w="6531"/>
      </w:tblGrid>
      <w:tr w:rsidR="006D5DB4" w:rsidTr="0042717C">
        <w:trPr>
          <w:trHeight w:val="132"/>
          <w:jc w:val="center"/>
        </w:trPr>
        <w:tc>
          <w:tcPr>
            <w:tcW w:w="69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№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\п</w:t>
            </w:r>
          </w:p>
        </w:tc>
        <w:tc>
          <w:tcPr>
            <w:tcW w:w="71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№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 теме</w:t>
            </w:r>
          </w:p>
        </w:tc>
        <w:tc>
          <w:tcPr>
            <w:tcW w:w="1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415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211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ип урока, 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орма проведения</w:t>
            </w:r>
          </w:p>
        </w:tc>
        <w:tc>
          <w:tcPr>
            <w:tcW w:w="653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предметные результаты</w:t>
            </w:r>
          </w:p>
        </w:tc>
      </w:tr>
      <w:tr w:rsidR="006D5DB4" w:rsidTr="0042717C">
        <w:trPr>
          <w:trHeight w:val="571"/>
          <w:jc w:val="center"/>
        </w:trPr>
        <w:tc>
          <w:tcPr>
            <w:tcW w:w="157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1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лан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акт</w:t>
            </w:r>
          </w:p>
        </w:tc>
        <w:tc>
          <w:tcPr>
            <w:tcW w:w="415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211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653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(4 часа)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1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йствия над натуральными числам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 и порядок действий, законы умножения.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полнять все действия над  натуральными числами,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порядок выполнения действий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простейших уравнений 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 алгоритмы действия с натуральными числами, правила нахождения компонентов сложения,  вычитания, умножения и деления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с натуральными числами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дить неизвестные компоненты уравн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зависимости между скоростью, временем и расстоянием, ценой, количеством и стоимостью, алгоритмы вычисления площадей и периметров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имеющиеся знания для решения конкретной математической задач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бобщение и систематизация знаний за курс начальной школы 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горитм и порядок действий, законы умножения.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,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порядок выполнения действий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 и самоконтроль изученных понятий и алгоритмов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туральные числа (17 часов)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туральные числа и их обозначение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натурального числа, цифры, десятичная запись числа, классы, разряды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тать и записывать натуральные числа, раскладывать многозначное число по разрядным единицам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туральные числа и их обозначение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и порядок действий, законы умножения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выполнять все действия с натуральными числами, определять порядок выполнения действий</w:t>
            </w:r>
          </w:p>
        </w:tc>
      </w:tr>
      <w:tr w:rsidR="006D5DB4" w:rsidTr="0042717C">
        <w:trPr>
          <w:trHeight w:val="156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резок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отрезка; понятие  середины отрезка; обозначение отрезков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, обозначать и называть отрезки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ять полученные знания при решении практических и геометрических задач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лина отрезка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рок рефлексии .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отрезка; понятие  середины отрезка; обозначение отрезков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, обозначать и называть отрезки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ять полученные знания при решении практических и геометрических задач.</w:t>
            </w:r>
          </w:p>
        </w:tc>
      </w:tr>
      <w:tr w:rsidR="006D5DB4" w:rsidTr="0042717C">
        <w:trPr>
          <w:trHeight w:val="629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еугольник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Урок открытия  новых знаний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отрезка; понятие  середины отрезка; обозначение отрезков, фигуру треугольник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, обозначать и называть отрезки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ять полученные знания при решении практических и геометрических задач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. 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отрезка; понятие  середины отрезка; обозначение отрезков, фигуру треугольник, элементы треугольника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треугольник знать фигуру треугольник, уметь находить периметр треугольника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Урок открытия  новых знаний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ямой, плоскости, луча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 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ртить луч, прямую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ямой, плоскости, луча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ертить луч, прямую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ямой, плоскости, луча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ертить луч, прямую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прямой, плоскости, луча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ертить луч, прямую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кала и координаты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«шкала» и «координаты точки на прямой»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 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зображать шкалы и находить координаты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кала и координаты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понятие «шкала» и «координаты точки на прямой»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меть 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зображать шкалы и находить координаты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кала и координаты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нятие «шкала» и «координаты точки на прямой»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 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зображать шкалы и находить координаты</w:t>
            </w:r>
          </w:p>
        </w:tc>
      </w:tr>
      <w:tr w:rsidR="006D5DB4" w:rsidTr="0042717C">
        <w:trPr>
          <w:trHeight w:val="7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ньше и больше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понятия больше, меньше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равнивать числа по разрядам; записывать результат сравнения с помощью «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,&lt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ньше и больше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основные понятия больше, меньше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равнивать числа по разрядам; записывать результат сравнения с помощью «&gt;,&lt;»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и упражнений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основные понятия больше, меньше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равнивать числа по разрядам; записывать результат сравнения с помощью «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,&lt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общение и систематизация знаний по «Натуральные числа и шкалы».(№1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ся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е Контрольная работа 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и порядок действий, законы умножения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выполнять все действия с натуральными числами, определять порядок выполнения действий 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ют разные приемы проверки правильности выполняемых заданий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ложение и вычитание натуральных чисел (19 часов)</w:t>
            </w:r>
          </w:p>
        </w:tc>
      </w:tr>
      <w:tr w:rsidR="006D5DB4" w:rsidTr="0042717C">
        <w:trPr>
          <w:trHeight w:val="1219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званий компонентов и рез-тата сложения; сложение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туральных чисел; ре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 на сложение натуральных чисел, свойства сложения натуральных чисел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полнять сложение натуральных чисел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названий компонентов и рез-тата сложения; сложение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туральных чисел; ре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 на сложение натуральных чисел, знать свойства сложения натуральных чисел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сложение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званий компонентов и рез-тата сложения; сложение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туральных чисел; ре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 на сложение натуральных чисел, знать свойства сложения натуральных чисел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сложение.</w:t>
            </w:r>
          </w:p>
        </w:tc>
      </w:tr>
      <w:tr w:rsidR="006D5DB4" w:rsidTr="0042717C">
        <w:trPr>
          <w:trHeight w:val="754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названия компонентов и рез-тата вычитания; свойств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выполнять вычитание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звания компонентов и рез-тата вычитания; свойств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выполнять вычитание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названия компонентов и рез-тата вычитания; свойств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ычитание</w:t>
            </w:r>
          </w:p>
        </w:tc>
      </w:tr>
      <w:tr w:rsidR="006D5DB4" w:rsidTr="0042717C">
        <w:trPr>
          <w:trHeight w:val="791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звания компонентов и рез-тата вычитания; свойств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полнять вычитание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общение и систематизация знаний по теме  «Сложение и вычитание натуральных чисел».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№ 2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ся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названия компонентов и рез-тата вычитания; свойств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; вычитание и сложение чисел; ре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задач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ычитание</w:t>
            </w:r>
          </w:p>
        </w:tc>
      </w:tr>
      <w:tr w:rsidR="006D5DB4" w:rsidTr="0042717C">
        <w:trPr>
          <w:trHeight w:val="781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Определение буквенного выражения; составление и запись буквенных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й;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находить значения буквенного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буквенного выражения; составление и запись буквенных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й;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значения буквенного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42717C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буквенного выражения; составление и запись буквенных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й;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значения буквенного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ражения</w:t>
            </w:r>
          </w:p>
        </w:tc>
      </w:tr>
      <w:tr w:rsidR="006D5DB4" w:rsidTr="0042717C">
        <w:trPr>
          <w:trHeight w:val="870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запись свойств сложения и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 помощью букв; устные 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я; упрощение выраж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й;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знач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выражения</w:t>
            </w:r>
          </w:p>
        </w:tc>
      </w:tr>
      <w:tr w:rsidR="006D5DB4" w:rsidTr="0042717C">
        <w:trPr>
          <w:trHeight w:val="837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запись свойств сложения и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 помощью букв; устные 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я; упрощение выраж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й;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находить знач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выраж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Буквенная запись свойств сложения и вычитания»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запись свойств сложения и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 помощью букв; устные 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я; упрощение выраж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й;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знач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е выражения</w:t>
            </w:r>
          </w:p>
        </w:tc>
      </w:tr>
      <w:tr w:rsidR="006D5DB4" w:rsidTr="0042717C">
        <w:trPr>
          <w:trHeight w:val="1416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.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одно и двухступенчатые уравнения на основе зависимости между компонентами действий;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ладывать, вычитать многозначные числа.</w:t>
            </w:r>
          </w:p>
        </w:tc>
      </w:tr>
      <w:tr w:rsidR="006D5DB4" w:rsidTr="0042717C">
        <w:trPr>
          <w:trHeight w:val="1266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.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одно и двухступенчатые уравнения на основе зависимости между компонентами действий;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ладывать, вычитать многозначные числа.</w:t>
            </w:r>
          </w:p>
        </w:tc>
      </w:tr>
      <w:tr w:rsidR="006D5DB4" w:rsidTr="0042717C">
        <w:trPr>
          <w:trHeight w:val="82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.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ок открытия 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, алгебраический способ решения задач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одно и двухступенчатые уравнения на основе зависимости между компонентами действий;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ладывать, вычитать многозначные числа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203729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6D5DB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, алгебраический способ решения задач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задачи составлением уравн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общение и систематизация знаний по теме  по теме «Числовые и буквенные выражения».(№ 3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ся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авила нахождения неизвестных компонентов при сложении и вычитании, алгебраический способ решения задач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задачи составлением уравн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натуральных чисел (18 часов)</w:t>
            </w:r>
          </w:p>
        </w:tc>
      </w:tr>
      <w:tr w:rsidR="006D5DB4" w:rsidTr="0042717C">
        <w:trPr>
          <w:trHeight w:val="1369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и свойства умножения;  алгоритмы действия с многозначными числами 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полнять умножение натуральных чисел; составлять буквенное выражение по условию задачи  и находить его значение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и свойства умножения;  алгоритмы действия с многозначными числами 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ять умножение натуральных чисел; составлять буквенное выражение по условию задачи  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ходить его значение</w:t>
            </w:r>
          </w:p>
        </w:tc>
      </w:tr>
      <w:tr w:rsidR="006D5DB4" w:rsidTr="0042717C">
        <w:trPr>
          <w:trHeight w:val="1816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упражнений с умножением натуральных чисел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 решать уравнения и задачи с помощью дел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 решать уравнения и задачи с помощью дел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 решать уравнения и задачи с помощью дел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 решать уравнения и задачи с помощью дел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>Уметь решать уравнения и задачи с помощью дел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многозначными числами; порядок выполнения действий 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компоненты деления и умножения; выполнять деление и умножение многозначных натуральных чисел; выполнять совместные действия с многозначными числами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меть решать уравнения и задачи с помощью деления</w:t>
            </w:r>
          </w:p>
        </w:tc>
      </w:tr>
      <w:tr w:rsidR="006D5DB4" w:rsidTr="0042717C">
        <w:trPr>
          <w:trHeight w:val="843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с остатком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деления с ост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ком; устные вычисления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с остатком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7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с остатком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деления с ост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ком; устные вычисления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вычислять с остатком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 «Умножение и деление натуральных чисел»( № 4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ся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выведение правил деления с ост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ком; устные вычисления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числять с остатком.</w:t>
            </w:r>
          </w:p>
        </w:tc>
      </w:tr>
      <w:tr w:rsidR="006D5DB4" w:rsidTr="0042717C">
        <w:trPr>
          <w:trHeight w:val="1031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ощение выражени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распределительного свойства умножения относительно сложения и вычитания; умножение натуральных чисел;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уравн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я и задачи;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ощение выражени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выведение распределительного свойства умножения относительно сложения и вычитания; умножение натуральных чисел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уравн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ия и задачи;</w:t>
            </w:r>
          </w:p>
        </w:tc>
      </w:tr>
      <w:tr w:rsidR="006D5DB4" w:rsidTr="0042717C">
        <w:trPr>
          <w:trHeight w:val="780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рядок выполнения  действий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ыведение правил выполнения д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твий; нахождение з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ения выражений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порядок выполнения действи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ыведение правил выполнения д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твий; нахождение з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ения выражений</w:t>
            </w:r>
          </w:p>
        </w:tc>
      </w:tr>
      <w:tr w:rsidR="006D5DB4" w:rsidTr="0042717C">
        <w:trPr>
          <w:trHeight w:val="1557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 и куб числ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степени, ее основания и показателя; порядок действий в выражении, содержащем степень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ходить значение степени с помощью таблицы и определения; находить значение выражения, содержащего степень</w:t>
            </w:r>
          </w:p>
        </w:tc>
      </w:tr>
      <w:tr w:rsidR="006D5DB4" w:rsidTr="0042717C">
        <w:trPr>
          <w:trHeight w:val="140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 и куб числ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степени, ее основания и показателя; порядок действий в выражении, содержащем степень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ходить значение степени с помощью таблицы и определения; находить значение выражения, содержащего степень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Контрольная работа  «Упрощение вы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ражений» ( № 5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рок развивающего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степени, ее основания и показателя; порядок действий в выражении, содержащем степень.</w:t>
            </w:r>
          </w:p>
          <w:p w:rsidR="006D5DB4" w:rsidRDefault="006D5DB4" w:rsidP="0042717C">
            <w:pPr>
              <w:pStyle w:val="a9"/>
              <w:ind w:left="0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  <w:u w:val="single"/>
              </w:rPr>
              <w:t>Уметь:</w:t>
            </w:r>
            <w:r>
              <w:rPr>
                <w:rFonts w:ascii="Times New Roman" w:hAnsi="Times New Roman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>находить значение степени с помощью таблицы и определения; находить значение выражения, содержащего степень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лощади и объёмы (14 часов)</w:t>
            </w:r>
          </w:p>
        </w:tc>
      </w:tr>
      <w:tr w:rsidR="006D5DB4" w:rsidTr="0042717C">
        <w:trPr>
          <w:trHeight w:val="1298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ы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формулы, математические модели периметра квадрата и прямоугольника; неполного частного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Уме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ставлять математические модели (формулы) по условию задачи; применять вновь выведенные формулы при нахождении неизвестных величин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pStyle w:val="a9"/>
              <w:ind w:left="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color w:val="000000"/>
                <w:szCs w:val="24"/>
              </w:rPr>
              <w:t>Формулы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формулы, математические модели периметра квадрата и прямоугольника; неполного частного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ставлять математические модели (формулы) по условию задачи; применять вновь выведенные формулы при нахождении неизвестных величин.</w:t>
            </w:r>
          </w:p>
        </w:tc>
      </w:tr>
      <w:tr w:rsidR="006D5DB4" w:rsidTr="0042717C">
        <w:trPr>
          <w:trHeight w:val="788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ь. Формула пл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ормулы площади и длины ребер.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площади и длины ребер по готовым измерениям параллелепипеда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ь. Формула пл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ормулы площади и длины ребер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числять площади и длины ребер по готовым измерениям параллелепипеда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ь. Формула пл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бразовательный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ормулы площади и длины ребер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площади и длины ребер по готовы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змерениям параллелепипеда</w:t>
            </w:r>
          </w:p>
        </w:tc>
      </w:tr>
      <w:tr w:rsidR="006D5DB4" w:rsidTr="0042717C">
        <w:trPr>
          <w:trHeight w:val="1448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, алгоритм нахождения площадей фигуры, если измерения ее выражены в разных единицах; зависимость между единицами измерения.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методами на определение площади фигуры различными методами.</w:t>
            </w:r>
          </w:p>
        </w:tc>
      </w:tr>
      <w:tr w:rsidR="006D5DB4" w:rsidTr="0042717C">
        <w:trPr>
          <w:trHeight w:val="1374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, алгоритм нахождения площадей фигуры, если измерения ее выражены в разных единицах; зависимость между единицами измерения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Уме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методами на определение площади фигуры различными методами.</w:t>
            </w:r>
          </w:p>
        </w:tc>
      </w:tr>
      <w:tr w:rsidR="006D5DB4" w:rsidTr="0042717C">
        <w:trPr>
          <w:trHeight w:val="1386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, алгоритм нахождения площадей фигуры, если измерения ее выражены в разных единицах; зависимость между единицами измерения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методами на определение площади фигуры различными методами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рямоугольный парал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лелепипед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, алгоритм нахождения площадей фигуры, если измерения ее выражены в разных единицах; зависимость между единицами измерения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методами на определение площади фигуры различными методами.</w:t>
            </w:r>
          </w:p>
        </w:tc>
      </w:tr>
      <w:tr w:rsidR="006D5DB4" w:rsidTr="0042717C">
        <w:trPr>
          <w:trHeight w:val="1131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ямоугольный парал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лелепипед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методологической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равленности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одель параллелепипеда, куба и их отличия друг от друга, понятия грань, ребро, вершин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казывать изученные понятия грань, ребро, вершина </w:t>
            </w:r>
          </w:p>
        </w:tc>
      </w:tr>
      <w:tr w:rsidR="006D5DB4" w:rsidTr="0042717C">
        <w:trPr>
          <w:trHeight w:val="1619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ёмы. Объём прям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я «объем тела», зависимость между единицами измерения объемов фигур, формулы объемов прямоугольного параллелепипеда и куб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именять зависимость между единицами объема при выражении одних единиц измерения в другие;  применять формулы при решении геометрических задач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pStyle w:val="a9"/>
              <w:ind w:left="0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color w:val="000000"/>
                <w:szCs w:val="24"/>
              </w:rPr>
              <w:t>Объёмы. Объём прямо</w:t>
            </w:r>
            <w:r>
              <w:rPr>
                <w:rFonts w:ascii="Times New Roman" w:hAnsi="Times New Roman"/>
                <w:color w:val="000000"/>
                <w:szCs w:val="24"/>
              </w:rPr>
              <w:softHyphen/>
              <w:t>угольного параллелепи</w:t>
            </w:r>
            <w:r>
              <w:rPr>
                <w:rFonts w:ascii="Times New Roman" w:hAnsi="Times New Roman"/>
                <w:color w:val="000000"/>
                <w:szCs w:val="24"/>
              </w:rPr>
              <w:softHyphen/>
              <w:t>пед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я «объем тела», зависимость между единицами измерения объемов фигур, формулы объемов прямоугольного параллелепипеда и куб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зависимость между единицами объем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 выражении одних единиц измерения в другие;  применять формулы при решении геометрических задач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ёмы. Объём прям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я «объем тела», зависимость между единицами измерения объемов фигур, формулы объемов прямоугольного параллелепипеда и куб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именять зависимость между единицами объема при выражении одних единиц измерения в другие;  применять формулы при решении геометрических задач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 «Площади и объ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ёмы» ( № 6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я «объем тела», зависимость между единицами измерения объемов фигур, формулы объемов прямоугольного параллелепипеда и куб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именять зависимость между единицами объема при выражении одних единиц измерения в другие;  применять формулы при решении геометрических задач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ыкновенные дроби (27 часов)</w:t>
            </w:r>
          </w:p>
        </w:tc>
      </w:tr>
      <w:tr w:rsidR="006D5DB4" w:rsidTr="0042717C">
        <w:trPr>
          <w:trHeight w:val="1750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кружность и круг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между кругом и окружностью.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окружность;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одить радиус, диаметр, хорду; определять принадлежность точек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кружность и круг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между кругом и окружностью.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окружность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одить радиус, диаметр, хорду; определять принадлежность точек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между кругом и окружностью  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троить окружность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одить радиус, диаметр, хорду; определять принадлежность точек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бразовательный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жду кругом и окружностью.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окружность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одить радиус, диаметр, хорду; определять принадлежность точек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 и дроби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окружности, круга, центра, радиуса, диаметра, хорды, принадлежность точки фигуре; отличия между кругом и окружностью.</w:t>
            </w:r>
          </w:p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окружность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одить радиус, диаметр, хорду; определять принадлежность точек</w:t>
            </w:r>
          </w:p>
        </w:tc>
      </w:tr>
      <w:tr w:rsidR="006D5DB4" w:rsidTr="0042717C">
        <w:trPr>
          <w:trHeight w:val="1415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я доли, дроби, числителя и знаменателя дроби, координатного луча и координаты точки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6D5DB4" w:rsidTr="0042717C">
        <w:trPr>
          <w:trHeight w:val="1408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доли, дроби, числителя и знаменателя дроби, координатного луча и координаты точки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доли, дроби, числителя и знаменателя дроби, координатного луча и координаты точк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доли, дроби, числителя и знаменателя дроби, координатного луча и координаты точк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доли, дроби, числителя и знаменателя дроби, координатного луча и координаты точк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зывать долю, дробь от целого; указывать числитель, знаменатель дробей и их смысл; отмечать  на координатном луче точки координата которой</w:t>
            </w:r>
          </w:p>
        </w:tc>
      </w:tr>
      <w:tr w:rsidR="006D5DB4" w:rsidTr="0042717C">
        <w:trPr>
          <w:trHeight w:val="1337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робей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 сравнения обыкновенных дробей с одинаковыми знаменателям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равнивать обыкновенные дроби с одинаковыми знаменателями; отмечать дроби на координатном луче и сравнивать их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робей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 сравнения обыкновенных дробей с одинаковыми знаменателям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равнивать обыкновенные дроби с одинаковыми знаменателями; отмечать дроби на координатном луче и сравнивать их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5. 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 сравнения обыкновенных дробей с одинаковыми знаменателям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равнивать обыкновенные дроби с одинаковыми знаменателями; отмечать дроби на координатном луче и сравнивать их</w:t>
            </w:r>
          </w:p>
        </w:tc>
      </w:tr>
      <w:tr w:rsidR="006D5DB4" w:rsidTr="0042717C">
        <w:trPr>
          <w:trHeight w:val="801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вильные и непра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ая дробь называется правильной, неправи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ой;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аписывать правильные и неправильные дроби; решать задачи  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вильные и непра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ая дробь называется правильной, неправи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ой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записывать правильные и неправильные дроби; решать задачи  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вильные и непра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ая дробь называется правильной, неправи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ой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записывать правильные и неправильные дроби; решать задачи  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Обыкновенные дроби» (№ 7)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работа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ая дробь называется правильной, неправи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ой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записывать правильные и неправильные дроби; решать задачи  </w:t>
            </w:r>
          </w:p>
        </w:tc>
      </w:tr>
      <w:tr w:rsidR="006D5DB4" w:rsidTr="0042717C">
        <w:trPr>
          <w:trHeight w:val="1447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правильной и неправильной дроби, алгоритмы выделения целой части неправильной дроби и сложения смешанных чисел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делять целую часть неправильной дроби; складывать (вычитать) смешанные числа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ложение и вычитание дробей с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одинаковыми знаменателям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правильной и неправильной дроби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лгоритмы выделения целой части неправильной дроби и сложения смешанных чисел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делять целую часть неправильной дроби; складывать (вычитать) смешанные числа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правильной и неправильной дроби, алгоритмы выделения целой части неправильной дроби и сложения смешанных чисел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делять целую часть неправильной дроби; складывать (вычитать) смешанные числа</w:t>
            </w:r>
          </w:p>
        </w:tc>
      </w:tr>
      <w:tr w:rsidR="006D5DB4" w:rsidTr="0042717C">
        <w:trPr>
          <w:trHeight w:val="875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и дроб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каким числом является частное, если деление выполнено нацело, не нацело;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елить дроб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и дроб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им числом является частное, если деление выполнено нацело, не нацело;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делить дроб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мешанные числ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ведение правил, что такое целая часть и дробная часть;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записывать смешанные числа в виде неправильной дроби</w:t>
            </w:r>
          </w:p>
        </w:tc>
      </w:tr>
      <w:tr w:rsidR="006D5DB4" w:rsidTr="0042717C">
        <w:trPr>
          <w:trHeight w:val="1146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сложения и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мешанных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ел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 на сложение и вычитание смешанных чисел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выведение правил сложения и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мешанных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ел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 на сложение и вычитание смешанных чисел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сложения и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мешанных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ел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 на сложение и вычитание смешанных чисел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«Сложение и вы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читание дробей с одина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ковыми знаменателями». (№ 8)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к развивающего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ведение правил сложения и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читания смешанных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ел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 на сложение и вычитание смешанных чисел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Десятичные дроби. Сложение и вычитание десятичных дробей (13 часов)</w:t>
            </w:r>
          </w:p>
        </w:tc>
      </w:tr>
      <w:tr w:rsidR="006D5DB4" w:rsidTr="0042717C">
        <w:trPr>
          <w:trHeight w:val="2255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сятичная запись дро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ых чисел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десятичной дроби, алгоритм сложения (вычитания)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 складывать (вычитать) десятичные дроб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Уме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реводить обыкновенные дроби в десятичные; читать и записывать десятичные дроби; определять цифру в данном разряде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вать десятичные дроби</w:t>
            </w:r>
          </w:p>
        </w:tc>
      </w:tr>
      <w:tr w:rsidR="006D5DB4" w:rsidTr="0042717C">
        <w:trPr>
          <w:trHeight w:val="212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сятичная запись дро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ых чисел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нятие десятичной дроби, алгоритм сложения (вычитания)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 складывать (вычитать) десятичные дроб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Уме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реводить обыкновенные дроби в десятичные; читать и записывать десятичные дроби; определять цифру в данном разряде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вать десятичные дроб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горитм сравн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вычитать десятичные дроб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методологической направленност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горитм сравн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вычитать десятичные дроб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горитм сравн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горитм сравн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вычитать десятичные дроб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и вычитать десятичные дроб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и вычитать десятичные дроби</w:t>
            </w:r>
          </w:p>
        </w:tc>
      </w:tr>
      <w:tr w:rsidR="006D5DB4" w:rsidTr="0042717C">
        <w:trPr>
          <w:trHeight w:val="829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и вычитать десятичные дроби</w:t>
            </w:r>
          </w:p>
        </w:tc>
      </w:tr>
      <w:tr w:rsidR="006D5DB4" w:rsidTr="0042717C">
        <w:trPr>
          <w:trHeight w:val="410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вычитать десятичные дроб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разрядное сложение и вычитание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вычитать десятичные дроб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br/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ближённые значения чисел. Округление чисел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 округл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кругление чисел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бобщение и систематизации знани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 округл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Десятичные дроби. Сложение и вы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читание десятичных дробей» (№ 9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 округл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десятичных дробей (26 часов)</w:t>
            </w:r>
          </w:p>
        </w:tc>
      </w:tr>
      <w:tr w:rsidR="006D5DB4" w:rsidTr="0042717C">
        <w:trPr>
          <w:trHeight w:val="12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ые работы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произведения, алгоритмы умножения десятичной дроби на натуральное число и на 10,100 и т.д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алгоритмы умножения десятичной дроби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 натуральное число и на 10,100 и т.д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определение произведения, алгоритмы умножения десятичной дроби на натуральное число и на 10,100 и т.д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алгоритмы умножения десятичной дроби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 натуральное число и на 10,100 и т.д.</w:t>
            </w:r>
          </w:p>
        </w:tc>
      </w:tr>
      <w:tr w:rsidR="006D5DB4" w:rsidTr="0042717C">
        <w:trPr>
          <w:trHeight w:val="946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 округл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</w:tc>
      </w:tr>
      <w:tr w:rsidR="006D5DB4" w:rsidTr="0042717C">
        <w:trPr>
          <w:trHeight w:val="1060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 округл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</w:tc>
      </w:tr>
      <w:tr w:rsidR="006D5DB4" w:rsidTr="0042717C">
        <w:trPr>
          <w:trHeight w:val="1360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 и систематизация знаний по теме «Умножение десятичных дробей»(№ 10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 округления десятич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пределять цифру в данном разряде; округлять десятичные дроб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D5DB4" w:rsidTr="0042717C">
        <w:trPr>
          <w:trHeight w:val="1147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ления десятичной дроби на натуральное число и на десятичную дробь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лгоритмы деления десятичной дроби на натуральное число и на десятичную дробь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Умножение и деление десятичных дро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бей»(№ 11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 делить десятичную дробь на десятичную дробь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 открыт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выведение правил умножения  на десятичную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робь, на 0,1, 0,01, 0,001, …; у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ожение десятичных дробей; решение задач на умножение десят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множать натуральные числа;  делить десятичную дробь на натуральное число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выведение правил умножения  на десятичную дробь, на 0,1, 0,01, 0,001, …; у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ожение десятичных дробей; решение задач на умножение десят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множать натуральные числа;  делить десятичную дробь на натуральное число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выведение правил умножения  на десятичную дробь, на 0,1, 0,01, 0,001, …; у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ожение десятичных дробей; решение задач на умножение десят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множать натуральные числа;  делить десятичную дробь на натуральное число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выведение правил умножения  на десятичную дробь, на 0,1, 0,01, 0,001, …; у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ожение десятичных дробей; решение задач на умножение десяти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ных дробей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множать натуральные числа;  делить десятичную дробь на натуральное число</w:t>
            </w:r>
          </w:p>
        </w:tc>
      </w:tr>
      <w:tr w:rsidR="006D5DB4" w:rsidTr="0042717C">
        <w:trPr>
          <w:trHeight w:val="1028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,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</w:p>
        </w:tc>
      </w:tr>
      <w:tr w:rsidR="006D5DB4" w:rsidTr="0042717C">
        <w:trPr>
          <w:trHeight w:val="1178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Деление на десятичную дробь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,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,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,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лить десятичную дробь на десятичную дробь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,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задачи и уравнения с десятичными дробям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деления десятичной дроби на натуральное число и на десятичную дробь,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задачи и уравнения с десятичными дробям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горитмы деления десятичной дроби на натуральное число и на десятичную дробь,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натуральное число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ить десятичную дробь на десятичную дробь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задачи и уравнения с десятичными дробям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ать задачи и уравнения с десятичными дробями</w:t>
            </w:r>
          </w:p>
        </w:tc>
      </w:tr>
      <w:tr w:rsidR="006D5DB4" w:rsidTr="0042717C">
        <w:trPr>
          <w:trHeight w:val="1007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нее арифметическое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  Какое число называют средним арифметич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ким чисел; правила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я среднего арифметического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среднее арифметическое число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еднее арифметическое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Какое число называют средним арифметич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ким чисел; правила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я среднего арифметического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находить среднее арифметическое число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реднее арифметическое. Решение 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ажнени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Какое число называют средним арифметич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ким чисел; правила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я среднего арифметического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среднее арифметическое число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Умножение и деление десятичных дро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бей»(№ 12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  Какое число называют средним арифметич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ским чисел; правила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я среднего арифметического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среднее арифметическое число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нструменты для вычислений и измерений (15 часов)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икрокалькулятора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стройство микрокалькулятора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изводить различные операции.</w:t>
            </w:r>
          </w:p>
        </w:tc>
      </w:tr>
      <w:tr w:rsidR="006D5DB4" w:rsidTr="0042717C">
        <w:trPr>
          <w:trHeight w:val="1066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е процента, алгоритмы перевода и нахождение процента от числ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процент от числа;  находить число по его проценту</w:t>
            </w:r>
          </w:p>
        </w:tc>
      </w:tr>
      <w:tr w:rsidR="006D5DB4" w:rsidTr="0042717C">
        <w:trPr>
          <w:trHeight w:val="1068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е процента, алгоритмы перевода и нахождение процента от числ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процент от числа;  находить число по его проценту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е процента, алгоритмы перевода и нахождение процента от числ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находить процент от числа;  находить число по его проценту, решать задачи на проценты и уравнения на проценты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оценты. Решение задач 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е процента, алгоритмы перевода и нахождение процента от числ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и на проценты и уравнения на проценты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bookmarkStart w:id="2" w:name="OLE_LINK1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центы. Решение упражнений</w:t>
            </w:r>
            <w:bookmarkEnd w:id="2"/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е процента, алгоритмы перевода и нахождение процента от числ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и на проценты и уравнения на проценты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 и систематизация знаний по теме  «Проценты»(№ 13)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работа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е процента, алгоритмы перевода и нахождение процента от числа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 решать задачи на проценты и уравнения на проценты</w:t>
            </w:r>
          </w:p>
        </w:tc>
      </w:tr>
      <w:tr w:rsidR="006D5DB4" w:rsidTr="0042717C">
        <w:trPr>
          <w:trHeight w:val="102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гол. Прямой и развёр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я угол, виды углов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гол. Прямой и развёр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нятия угол, виды углов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гол. Прямой и развёр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я угол, виды углов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.</w:t>
            </w:r>
          </w:p>
        </w:tc>
      </w:tr>
      <w:tr w:rsidR="006D5DB4" w:rsidTr="0042717C">
        <w:trPr>
          <w:trHeight w:val="1160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мерение углов. Транс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ортир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я угол, градус, виды углов, алгоритм измерения углов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; измерять градусную меру угла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мерение углов. Транс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ортир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я угол, градус, виды углов, алгоритм измерения углов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; измерять градусную меру угла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мерение углов. Транс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ортир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ind w:hanging="3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я угол, градус, виды углов, алгоритм измерения углов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ить углы определенного вида; называть угол и записывать его название; измерять градусную меру угла</w:t>
            </w:r>
          </w:p>
        </w:tc>
      </w:tr>
      <w:tr w:rsidR="006D5DB4" w:rsidTr="0042717C">
        <w:trPr>
          <w:trHeight w:val="875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руговые диаграммы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иды диаграмм, алгоритм построения круговых диаграмм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троить диаграммы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53. 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руговые диаграммы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иды диаграмм, алгоритм построения круговых диаграмм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троить диаграммы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общение и систематизация знаний по теме «Инструменты для вычислений и изме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softHyphen/>
              <w:t>рений»(№ 14)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нтроля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работа 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иды диаграмм, алгоритм построения круговых диаграмм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троить диаграммы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1575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16 часов)</w:t>
            </w:r>
          </w:p>
        </w:tc>
      </w:tr>
      <w:tr w:rsidR="006D5DB4" w:rsidTr="0042717C">
        <w:trPr>
          <w:trHeight w:val="197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определять порядок выполнения действий; упрощать уравнения и выражения ; находить компоненты по известным правила; решать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ять порядок выполнения действий; упрощать уравнения и выражения ; находить компоненты по известным правила; решать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определять порядок выполнения действий; упрощать уравнения и выражения ; находить компоненты по известным правила; решать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натуральных чисел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определять порядок выполнения действий; упрощать уравнения и выражения ; находить компоненты по известным правила; решать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, порядок действий название компонентов деления и умножения, правила нахождение компонентов, законы умножения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все действия над  натуральными числами; определять порядок выполнения действий; упрощать уравнения и выражения ; находить компоненты по известным правила; решать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ощади и объемы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нятие «объём, единицы измерения объёма, формула объёма»;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находить объём прямоугольного параллелепипеда, находить объём, когда элементы в разных единицах измерения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1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ыкновенные дроби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лгоритмы действий с обыкновенными дробями и смешанными числами, решения текстовых задач на нахождение дроби от числа и числа по его дроби.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(вычитать) обыкновенные дроби с одинаковыми знаменателями; складывать (вычитать) смешанные числа; решать текстовые задачи</w:t>
            </w:r>
          </w:p>
        </w:tc>
      </w:tr>
      <w:tr w:rsidR="006D5DB4" w:rsidTr="0042717C">
        <w:trPr>
          <w:trHeight w:val="1138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2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умножения (деления) десятичных дробей, алгоритмы решения задач на нахождение «среднего»</w:t>
            </w:r>
          </w:p>
          <w:p w:rsidR="006D5DB4" w:rsidRDefault="006D5DB4" w:rsidP="0042717C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(вычитать) обыкновенные дроби с одинаковыми знаменателями; складывать (вычитать) смешанные числа; решать текстовые задач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3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ще-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ологической направленност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алгоритмы умножения (деления) десятичных дробей, алгоритмы решения задач на нахождение «среднего»</w:t>
            </w:r>
          </w:p>
          <w:p w:rsidR="006D5DB4" w:rsidRDefault="006D5DB4" w:rsidP="0042717C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(вычитать) обыкновенные дроби с одинаковыми знаменателями; складывать (вычитать) смешанные числа; решать текстовые задач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4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Умножение и деление десятичных дробей4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хождение значений бу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oftHyphen/>
              <w:t>венных выражений</w:t>
            </w:r>
          </w:p>
          <w:p w:rsidR="006D5DB4" w:rsidRDefault="006D5DB4" w:rsidP="0042717C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множать (делить) десятичные дроби; 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ять алгоритм для решения текстовых задач.</w:t>
            </w:r>
          </w:p>
        </w:tc>
      </w:tr>
      <w:tr w:rsidR="006D5DB4" w:rsidTr="0042717C">
        <w:trPr>
          <w:trHeight w:val="917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5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бразовательный тренинг</w:t>
            </w:r>
          </w:p>
        </w:tc>
        <w:tc>
          <w:tcPr>
            <w:tcW w:w="65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нструменты для измерений и способы вычисления.</w:t>
            </w:r>
          </w:p>
          <w:p w:rsidR="006D5DB4" w:rsidRDefault="006D5DB4" w:rsidP="0042717C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множать (делить) десятичные дроби; 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ять алгоритм для решения текстовых задач.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6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струменты для вычис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лений и измерени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ткрытия новых знаний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инструменты для измерений и способы вычисления.</w:t>
            </w:r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рисунки;  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7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тоговое обобщение и систематизация знаний по теме( № 15).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нструменты для измерений и способы вычисления.</w:t>
            </w:r>
          </w:p>
          <w:p w:rsidR="006D5DB4" w:rsidRDefault="006D5DB4" w:rsidP="0042717C">
            <w:pPr>
              <w:tabs>
                <w:tab w:val="left" w:pos="72"/>
                <w:tab w:val="left" w:pos="432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рисунки;  умножать (делить) десятичные дроби; </w:t>
            </w:r>
          </w:p>
          <w:p w:rsidR="006D5DB4" w:rsidRDefault="006D5DB4" w:rsidP="004271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ять алгоритм для решения текстовых задач,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ладывать (вычитать) обыкновенные дроби с одинаковыми знаменателями; складывать (вычитать) смешанные числа; решать текстовые задачи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8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bookmarkStart w:id="3" w:name="OLE_LINK2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 контрольной работы</w:t>
            </w:r>
            <w:bookmarkEnd w:id="3"/>
          </w:p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нструменты для измерений и способы вычисления.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выполнять рисунки;  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9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и упражнени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ок рефлексии 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нструменты для измерений и способы вычисления.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выполнять рисунки;  </w:t>
            </w:r>
          </w:p>
        </w:tc>
      </w:tr>
      <w:tr w:rsidR="006D5DB4" w:rsidTr="0042717C">
        <w:trPr>
          <w:trHeight w:val="132"/>
          <w:jc w:val="center"/>
        </w:trPr>
        <w:tc>
          <w:tcPr>
            <w:tcW w:w="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.</w:t>
            </w:r>
          </w:p>
        </w:tc>
        <w:tc>
          <w:tcPr>
            <w:tcW w:w="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4" w:name="_GoBack"/>
            <w:bookmarkEnd w:id="4"/>
          </w:p>
        </w:tc>
        <w:tc>
          <w:tcPr>
            <w:tcW w:w="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и упражнений</w:t>
            </w:r>
          </w:p>
        </w:tc>
        <w:tc>
          <w:tcPr>
            <w:tcW w:w="21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  <w:hideMark/>
          </w:tcPr>
          <w:p w:rsidR="006D5DB4" w:rsidRDefault="006D5DB4" w:rsidP="004271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D5DB4" w:rsidRDefault="006D5DB4" w:rsidP="0042717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инструменты для измерений и способы вычисления.</w:t>
            </w:r>
          </w:p>
          <w:p w:rsidR="006D5DB4" w:rsidRDefault="006D5DB4" w:rsidP="0042717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выполнять рисунки;  </w:t>
            </w:r>
          </w:p>
        </w:tc>
      </w:tr>
    </w:tbl>
    <w:p w:rsidR="006D5DB4" w:rsidRDefault="006D5DB4" w:rsidP="006D5DB4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5DB4" w:rsidRDefault="006D5DB4" w:rsidP="006D5DB4"/>
    <w:sectPr w:rsidR="006D5DB4" w:rsidSect="00D27BBD">
      <w:pgSz w:w="16838" w:h="11906" w:orient="landscape"/>
      <w:pgMar w:top="1135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6EE2" w:rsidRDefault="00926EE2" w:rsidP="009B3E28">
      <w:pPr>
        <w:spacing w:after="0" w:line="240" w:lineRule="auto"/>
      </w:pPr>
      <w:r>
        <w:separator/>
      </w:r>
    </w:p>
  </w:endnote>
  <w:endnote w:type="continuationSeparator" w:id="0">
    <w:p w:rsidR="00926EE2" w:rsidRDefault="00926EE2" w:rsidP="009B3E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NewRomanPSMT-Identity-H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6EE2" w:rsidRDefault="00926EE2" w:rsidP="009B3E28">
      <w:pPr>
        <w:spacing w:after="0" w:line="240" w:lineRule="auto"/>
      </w:pPr>
      <w:r>
        <w:separator/>
      </w:r>
    </w:p>
  </w:footnote>
  <w:footnote w:type="continuationSeparator" w:id="0">
    <w:p w:rsidR="00926EE2" w:rsidRDefault="00926EE2" w:rsidP="009B3E28">
      <w:pPr>
        <w:spacing w:after="0" w:line="240" w:lineRule="auto"/>
      </w:pPr>
      <w:r>
        <w:continuationSeparator/>
      </w:r>
    </w:p>
  </w:footnote>
  <w:footnote w:id="1">
    <w:p w:rsidR="0042717C" w:rsidRDefault="0042717C" w:rsidP="009B3E28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42717C" w:rsidRDefault="0042717C" w:rsidP="009B3E28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2337D"/>
    <w:multiLevelType w:val="hybridMultilevel"/>
    <w:tmpl w:val="16EA5C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D90DE5"/>
    <w:multiLevelType w:val="hybridMultilevel"/>
    <w:tmpl w:val="63FC42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CF285C"/>
    <w:multiLevelType w:val="hybridMultilevel"/>
    <w:tmpl w:val="3656FB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E20E93"/>
    <w:multiLevelType w:val="multilevel"/>
    <w:tmpl w:val="8DCC6C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7973FB1"/>
    <w:multiLevelType w:val="hybridMultilevel"/>
    <w:tmpl w:val="AAD42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4B6B0A"/>
    <w:multiLevelType w:val="hybridMultilevel"/>
    <w:tmpl w:val="422029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2E2B6C"/>
    <w:multiLevelType w:val="hybridMultilevel"/>
    <w:tmpl w:val="6BFE81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74648A"/>
    <w:multiLevelType w:val="hybridMultilevel"/>
    <w:tmpl w:val="B066AD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976FC9"/>
    <w:multiLevelType w:val="multilevel"/>
    <w:tmpl w:val="709EBE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AEF5145"/>
    <w:multiLevelType w:val="multilevel"/>
    <w:tmpl w:val="24FE7B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E616BD3"/>
    <w:multiLevelType w:val="hybridMultilevel"/>
    <w:tmpl w:val="B7C6B1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F96587C"/>
    <w:multiLevelType w:val="multilevel"/>
    <w:tmpl w:val="9148FA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85014F2"/>
    <w:multiLevelType w:val="hybridMultilevel"/>
    <w:tmpl w:val="589CB7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A754D57"/>
    <w:multiLevelType w:val="hybridMultilevel"/>
    <w:tmpl w:val="D1F8BA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9C3914"/>
    <w:multiLevelType w:val="hybridMultilevel"/>
    <w:tmpl w:val="F55694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7CB7165"/>
    <w:multiLevelType w:val="hybridMultilevel"/>
    <w:tmpl w:val="FE0A9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8367CC3"/>
    <w:multiLevelType w:val="hybridMultilevel"/>
    <w:tmpl w:val="107CBC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E40929"/>
    <w:multiLevelType w:val="hybridMultilevel"/>
    <w:tmpl w:val="4300C3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3FE09C3"/>
    <w:multiLevelType w:val="multilevel"/>
    <w:tmpl w:val="542C6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66E76BD"/>
    <w:multiLevelType w:val="hybridMultilevel"/>
    <w:tmpl w:val="128E3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23307F1"/>
    <w:multiLevelType w:val="hybridMultilevel"/>
    <w:tmpl w:val="CD20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5DB4232"/>
    <w:multiLevelType w:val="hybridMultilevel"/>
    <w:tmpl w:val="90E078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9E95511"/>
    <w:multiLevelType w:val="multilevel"/>
    <w:tmpl w:val="8286AF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9F57BEE"/>
    <w:multiLevelType w:val="hybridMultilevel"/>
    <w:tmpl w:val="CB980E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7"/>
  </w:num>
  <w:num w:numId="5">
    <w:abstractNumId w:val="5"/>
  </w:num>
  <w:num w:numId="6">
    <w:abstractNumId w:val="13"/>
  </w:num>
  <w:num w:numId="7">
    <w:abstractNumId w:val="16"/>
  </w:num>
  <w:num w:numId="8">
    <w:abstractNumId w:val="17"/>
  </w:num>
  <w:num w:numId="9">
    <w:abstractNumId w:val="10"/>
  </w:num>
  <w:num w:numId="10">
    <w:abstractNumId w:val="12"/>
  </w:num>
  <w:num w:numId="11">
    <w:abstractNumId w:val="18"/>
  </w:num>
  <w:num w:numId="12">
    <w:abstractNumId w:val="22"/>
  </w:num>
  <w:num w:numId="13">
    <w:abstractNumId w:val="24"/>
  </w:num>
  <w:num w:numId="14">
    <w:abstractNumId w:val="14"/>
  </w:num>
  <w:num w:numId="15">
    <w:abstractNumId w:val="21"/>
  </w:num>
  <w:num w:numId="16">
    <w:abstractNumId w:val="4"/>
  </w:num>
  <w:num w:numId="17">
    <w:abstractNumId w:val="20"/>
  </w:num>
  <w:num w:numId="18">
    <w:abstractNumId w:val="2"/>
  </w:num>
  <w:num w:numId="19">
    <w:abstractNumId w:val="8"/>
  </w:num>
  <w:num w:numId="20">
    <w:abstractNumId w:val="9"/>
  </w:num>
  <w:num w:numId="21">
    <w:abstractNumId w:val="23"/>
  </w:num>
  <w:num w:numId="22">
    <w:abstractNumId w:val="19"/>
  </w:num>
  <w:num w:numId="23">
    <w:abstractNumId w:val="15"/>
    <w:lvlOverride w:ilvl="0">
      <w:startOverride w:val="1"/>
    </w:lvlOverride>
  </w:num>
  <w:num w:numId="24">
    <w:abstractNumId w:val="11"/>
  </w:num>
  <w:num w:numId="25">
    <w:abstractNumId w:val="3"/>
  </w:num>
  <w:num w:numId="26">
    <w:abstractNumId w:val="15"/>
  </w:num>
  <w:num w:numId="2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55474"/>
    <w:rsid w:val="00112AF2"/>
    <w:rsid w:val="001F16A9"/>
    <w:rsid w:val="00203729"/>
    <w:rsid w:val="00255474"/>
    <w:rsid w:val="00265FD5"/>
    <w:rsid w:val="00271B2E"/>
    <w:rsid w:val="00272D27"/>
    <w:rsid w:val="00341284"/>
    <w:rsid w:val="00361AD0"/>
    <w:rsid w:val="00386337"/>
    <w:rsid w:val="0042717C"/>
    <w:rsid w:val="004439D0"/>
    <w:rsid w:val="004F76C7"/>
    <w:rsid w:val="00511C85"/>
    <w:rsid w:val="005E3912"/>
    <w:rsid w:val="006420F8"/>
    <w:rsid w:val="006C6688"/>
    <w:rsid w:val="006D5DB4"/>
    <w:rsid w:val="00716D13"/>
    <w:rsid w:val="007B544E"/>
    <w:rsid w:val="007E7E64"/>
    <w:rsid w:val="00842BCB"/>
    <w:rsid w:val="00866879"/>
    <w:rsid w:val="0088688D"/>
    <w:rsid w:val="00894682"/>
    <w:rsid w:val="00926EE2"/>
    <w:rsid w:val="00955868"/>
    <w:rsid w:val="009B3E28"/>
    <w:rsid w:val="00A05191"/>
    <w:rsid w:val="00A94AFC"/>
    <w:rsid w:val="00AA7CFB"/>
    <w:rsid w:val="00B47BBC"/>
    <w:rsid w:val="00BC6309"/>
    <w:rsid w:val="00C11F75"/>
    <w:rsid w:val="00C215E1"/>
    <w:rsid w:val="00C51CC7"/>
    <w:rsid w:val="00C7329B"/>
    <w:rsid w:val="00CC26B0"/>
    <w:rsid w:val="00D27BBD"/>
    <w:rsid w:val="00D52AA5"/>
    <w:rsid w:val="00DD0B44"/>
    <w:rsid w:val="00E81930"/>
    <w:rsid w:val="00E83FA0"/>
    <w:rsid w:val="00F233B6"/>
    <w:rsid w:val="00F94CB9"/>
    <w:rsid w:val="00FD05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B3E28"/>
    <w:pPr>
      <w:spacing w:after="200" w:line="276" w:lineRule="auto"/>
    </w:pPr>
  </w:style>
  <w:style w:type="paragraph" w:styleId="2">
    <w:name w:val="heading 2"/>
    <w:basedOn w:val="a0"/>
    <w:link w:val="20"/>
    <w:qFormat/>
    <w:rsid w:val="009B3E28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9B3E28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9B3E28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9B3E28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4">
    <w:name w:val="No Spacing"/>
    <w:link w:val="a5"/>
    <w:qFormat/>
    <w:rsid w:val="009B3E28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5">
    <w:name w:val="Без интервала Знак"/>
    <w:link w:val="a4"/>
    <w:rsid w:val="009B3E28"/>
    <w:rPr>
      <w:rFonts w:ascii="Calibri" w:eastAsia="Times New Roman" w:hAnsi="Calibri" w:cs="Times New Roman"/>
    </w:rPr>
  </w:style>
  <w:style w:type="character" w:styleId="a6">
    <w:name w:val="footnote reference"/>
    <w:uiPriority w:val="99"/>
    <w:rsid w:val="009B3E28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9B3E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9B3E2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Paragraph"/>
    <w:basedOn w:val="a0"/>
    <w:link w:val="aa"/>
    <w:uiPriority w:val="34"/>
    <w:qFormat/>
    <w:rsid w:val="009B3E28"/>
    <w:pPr>
      <w:suppressAutoHyphens/>
      <w:spacing w:after="0" w:line="240" w:lineRule="auto"/>
      <w:ind w:left="720"/>
      <w:jc w:val="both"/>
    </w:pPr>
    <w:rPr>
      <w:rFonts w:ascii="Calibri" w:eastAsia="Times New Roman" w:hAnsi="Calibri" w:cs="Times New Roman"/>
      <w:sz w:val="24"/>
      <w:lang w:eastAsia="ar-SA"/>
    </w:rPr>
  </w:style>
  <w:style w:type="character" w:customStyle="1" w:styleId="aa">
    <w:name w:val="Абзац списка Знак"/>
    <w:link w:val="a9"/>
    <w:uiPriority w:val="34"/>
    <w:locked/>
    <w:rsid w:val="009B3E28"/>
    <w:rPr>
      <w:rFonts w:ascii="Calibri" w:eastAsia="Times New Roman" w:hAnsi="Calibri" w:cs="Times New Roman"/>
      <w:sz w:val="24"/>
      <w:lang w:eastAsia="ar-SA"/>
    </w:rPr>
  </w:style>
  <w:style w:type="paragraph" w:customStyle="1" w:styleId="FR2">
    <w:name w:val="FR2"/>
    <w:uiPriority w:val="99"/>
    <w:rsid w:val="009B3E28"/>
    <w:pPr>
      <w:widowControl w:val="0"/>
      <w:suppressAutoHyphens/>
      <w:spacing w:after="0" w:line="240" w:lineRule="auto"/>
      <w:jc w:val="center"/>
    </w:pPr>
    <w:rPr>
      <w:rFonts w:ascii="Calibri" w:eastAsia="Times New Roman" w:hAnsi="Calibri" w:cs="Calibri"/>
      <w:b/>
      <w:sz w:val="32"/>
      <w:szCs w:val="20"/>
      <w:lang w:eastAsia="ar-SA"/>
    </w:rPr>
  </w:style>
  <w:style w:type="character" w:customStyle="1" w:styleId="ab">
    <w:name w:val="Текст выноски Знак"/>
    <w:basedOn w:val="a1"/>
    <w:link w:val="ac"/>
    <w:uiPriority w:val="99"/>
    <w:semiHidden/>
    <w:rsid w:val="009B3E28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alloon Text"/>
    <w:basedOn w:val="a0"/>
    <w:link w:val="ab"/>
    <w:uiPriority w:val="99"/>
    <w:semiHidden/>
    <w:unhideWhenUsed/>
    <w:rsid w:val="009B3E2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header"/>
    <w:basedOn w:val="a0"/>
    <w:link w:val="ae"/>
    <w:uiPriority w:val="99"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e">
    <w:name w:val="Верхний колонтитул Знак"/>
    <w:basedOn w:val="a1"/>
    <w:link w:val="ad"/>
    <w:uiPriority w:val="99"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f">
    <w:name w:val="Нижний колонтитул Знак"/>
    <w:basedOn w:val="a1"/>
    <w:link w:val="af0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0">
    <w:name w:val="footer"/>
    <w:basedOn w:val="a0"/>
    <w:link w:val="af"/>
    <w:uiPriority w:val="99"/>
    <w:semiHidden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styleId="af1">
    <w:name w:val="Strong"/>
    <w:uiPriority w:val="99"/>
    <w:qFormat/>
    <w:rsid w:val="009B3E28"/>
    <w:rPr>
      <w:rFonts w:cs="Times New Roman"/>
      <w:b/>
      <w:bCs/>
    </w:rPr>
  </w:style>
  <w:style w:type="paragraph" w:customStyle="1" w:styleId="c37">
    <w:name w:val="c37"/>
    <w:basedOn w:val="a0"/>
    <w:uiPriority w:val="99"/>
    <w:rsid w:val="009B3E28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c1">
    <w:name w:val="c1"/>
    <w:uiPriority w:val="99"/>
    <w:rsid w:val="009B3E28"/>
    <w:rPr>
      <w:rFonts w:cs="Times New Roman"/>
    </w:rPr>
  </w:style>
  <w:style w:type="character" w:customStyle="1" w:styleId="apple-converted-space">
    <w:name w:val="apple-converted-space"/>
    <w:uiPriority w:val="99"/>
    <w:rsid w:val="009B3E28"/>
    <w:rPr>
      <w:rFonts w:cs="Times New Roman"/>
    </w:rPr>
  </w:style>
  <w:style w:type="paragraph" w:styleId="af2">
    <w:name w:val="Body Text"/>
    <w:basedOn w:val="a0"/>
    <w:link w:val="af3"/>
    <w:uiPriority w:val="99"/>
    <w:rsid w:val="009B3E28"/>
    <w:pPr>
      <w:suppressAutoHyphens/>
      <w:spacing w:after="120"/>
    </w:pPr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af3">
    <w:name w:val="Основной текст Знак"/>
    <w:basedOn w:val="a1"/>
    <w:link w:val="af2"/>
    <w:uiPriority w:val="99"/>
    <w:rsid w:val="009B3E28"/>
    <w:rPr>
      <w:rFonts w:ascii="Calibri" w:eastAsia="Times New Roman" w:hAnsi="Calibri" w:cs="Times New Roman"/>
      <w:sz w:val="20"/>
      <w:szCs w:val="20"/>
      <w:lang w:eastAsia="ar-SA"/>
    </w:rPr>
  </w:style>
  <w:style w:type="character" w:styleId="af4">
    <w:name w:val="Emphasis"/>
    <w:uiPriority w:val="99"/>
    <w:qFormat/>
    <w:rsid w:val="009B3E28"/>
    <w:rPr>
      <w:rFonts w:cs="Times New Roman"/>
      <w:i/>
      <w:iCs/>
    </w:rPr>
  </w:style>
  <w:style w:type="character" w:styleId="af5">
    <w:name w:val="Hyperlink"/>
    <w:uiPriority w:val="99"/>
    <w:rsid w:val="009B3E28"/>
    <w:rPr>
      <w:rFonts w:cs="Times New Roman"/>
      <w:color w:val="0000FF"/>
      <w:u w:val="single"/>
    </w:rPr>
  </w:style>
  <w:style w:type="character" w:customStyle="1" w:styleId="af6">
    <w:name w:val="Основной текст с отступом Знак"/>
    <w:basedOn w:val="a1"/>
    <w:link w:val="af7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7">
    <w:name w:val="Body Text Indent"/>
    <w:basedOn w:val="a0"/>
    <w:link w:val="af6"/>
    <w:uiPriority w:val="99"/>
    <w:semiHidden/>
    <w:rsid w:val="009B3E28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1"/>
    <w:link w:val="32"/>
    <w:uiPriority w:val="99"/>
    <w:semiHidden/>
    <w:rsid w:val="009B3E28"/>
    <w:rPr>
      <w:rFonts w:ascii="Calibri" w:eastAsia="Times New Roman" w:hAnsi="Calibri" w:cs="Times New Roman"/>
      <w:sz w:val="16"/>
      <w:szCs w:val="16"/>
      <w:lang w:eastAsia="ar-SA"/>
    </w:rPr>
  </w:style>
  <w:style w:type="paragraph" w:styleId="32">
    <w:name w:val="Body Text Indent 3"/>
    <w:basedOn w:val="a0"/>
    <w:link w:val="31"/>
    <w:uiPriority w:val="99"/>
    <w:semiHidden/>
    <w:rsid w:val="009B3E28"/>
    <w:pPr>
      <w:suppressAutoHyphens/>
      <w:spacing w:after="120"/>
      <w:ind w:left="283"/>
    </w:pPr>
    <w:rPr>
      <w:rFonts w:ascii="Calibri" w:eastAsia="Times New Roman" w:hAnsi="Calibri" w:cs="Times New Roman"/>
      <w:sz w:val="16"/>
      <w:szCs w:val="16"/>
      <w:lang w:eastAsia="ar-SA"/>
    </w:rPr>
  </w:style>
  <w:style w:type="paragraph" w:customStyle="1" w:styleId="ConsPlusNormal">
    <w:name w:val="ConsPlusNormal"/>
    <w:uiPriority w:val="99"/>
    <w:rsid w:val="009B3E2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af8">
    <w:name w:val="Базовый"/>
    <w:uiPriority w:val="99"/>
    <w:rsid w:val="009B3E28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customStyle="1" w:styleId="33">
    <w:name w:val="Заголовок №3_"/>
    <w:link w:val="310"/>
    <w:locked/>
    <w:rsid w:val="009B3E28"/>
    <w:rPr>
      <w:b/>
      <w:bCs/>
      <w:shd w:val="clear" w:color="auto" w:fill="FFFFFF"/>
    </w:rPr>
  </w:style>
  <w:style w:type="paragraph" w:customStyle="1" w:styleId="310">
    <w:name w:val="Заголовок №31"/>
    <w:basedOn w:val="a0"/>
    <w:link w:val="33"/>
    <w:rsid w:val="009B3E28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">
    <w:name w:val="Основной текст (14)_"/>
    <w:link w:val="141"/>
    <w:uiPriority w:val="99"/>
    <w:locked/>
    <w:rsid w:val="009B3E28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"/>
    <w:uiPriority w:val="99"/>
    <w:rsid w:val="009B3E28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36">
    <w:name w:val="Заголовок №36"/>
    <w:rsid w:val="009B3E28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af9">
    <w:name w:val="заголовок столбца Знак"/>
    <w:link w:val="afa"/>
    <w:locked/>
    <w:rsid w:val="009B3E28"/>
    <w:rPr>
      <w:b/>
      <w:color w:val="000000"/>
      <w:sz w:val="16"/>
      <w:lang w:eastAsia="ar-SA"/>
    </w:rPr>
  </w:style>
  <w:style w:type="paragraph" w:customStyle="1" w:styleId="afa">
    <w:name w:val="заголовок столбца"/>
    <w:basedOn w:val="a0"/>
    <w:link w:val="af9"/>
    <w:rsid w:val="009B3E28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fb"/>
    <w:link w:val="afc"/>
    <w:uiPriority w:val="99"/>
    <w:qFormat/>
    <w:rsid w:val="009B3E28"/>
    <w:pPr>
      <w:numPr>
        <w:numId w:val="23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paragraph" w:styleId="afb">
    <w:name w:val="Normal (Web)"/>
    <w:basedOn w:val="a0"/>
    <w:uiPriority w:val="99"/>
    <w:semiHidden/>
    <w:unhideWhenUsed/>
    <w:rsid w:val="009B3E2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НОМЕРА Знак"/>
    <w:link w:val="a"/>
    <w:uiPriority w:val="99"/>
    <w:rsid w:val="009B3E28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d">
    <w:name w:val="Subtitle"/>
    <w:basedOn w:val="a0"/>
    <w:next w:val="a0"/>
    <w:link w:val="afe"/>
    <w:uiPriority w:val="99"/>
    <w:qFormat/>
    <w:rsid w:val="009B3E28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e">
    <w:name w:val="Подзаголовок Знак"/>
    <w:basedOn w:val="a1"/>
    <w:link w:val="afd"/>
    <w:uiPriority w:val="99"/>
    <w:rsid w:val="009B3E2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f">
    <w:name w:val="Table Grid"/>
    <w:basedOn w:val="a2"/>
    <w:uiPriority w:val="59"/>
    <w:rsid w:val="00842BCB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0">
    <w:name w:val="Revision"/>
    <w:hidden/>
    <w:uiPriority w:val="99"/>
    <w:semiHidden/>
    <w:rsid w:val="00842BCB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styleId="aff1">
    <w:name w:val="FollowedHyperlink"/>
    <w:basedOn w:val="a1"/>
    <w:uiPriority w:val="99"/>
    <w:semiHidden/>
    <w:unhideWhenUsed/>
    <w:rsid w:val="006D5DB4"/>
    <w:rPr>
      <w:color w:val="954F72" w:themeColor="followedHyperlink"/>
      <w:u w:val="single"/>
    </w:rPr>
  </w:style>
  <w:style w:type="character" w:customStyle="1" w:styleId="1">
    <w:name w:val="Текст сноски Знак1"/>
    <w:aliases w:val="Знак6 Знак1,F1 Знак1"/>
    <w:basedOn w:val="a1"/>
    <w:uiPriority w:val="99"/>
    <w:semiHidden/>
    <w:rsid w:val="006D5DB4"/>
    <w:rPr>
      <w:sz w:val="20"/>
      <w:szCs w:val="20"/>
    </w:rPr>
  </w:style>
  <w:style w:type="character" w:customStyle="1" w:styleId="10">
    <w:name w:val="Текст выноски Знак1"/>
    <w:basedOn w:val="a1"/>
    <w:uiPriority w:val="99"/>
    <w:semiHidden/>
    <w:rsid w:val="006D5DB4"/>
    <w:rPr>
      <w:rFonts w:ascii="Tahoma" w:hAnsi="Tahoma" w:cs="Tahoma" w:hint="default"/>
      <w:sz w:val="16"/>
      <w:szCs w:val="16"/>
    </w:rPr>
  </w:style>
  <w:style w:type="character" w:customStyle="1" w:styleId="11">
    <w:name w:val="Нижний колонтитул Знак1"/>
    <w:basedOn w:val="a1"/>
    <w:uiPriority w:val="99"/>
    <w:semiHidden/>
    <w:rsid w:val="006D5DB4"/>
  </w:style>
  <w:style w:type="character" w:customStyle="1" w:styleId="12">
    <w:name w:val="Основной текст с отступом Знак1"/>
    <w:basedOn w:val="a1"/>
    <w:uiPriority w:val="99"/>
    <w:semiHidden/>
    <w:rsid w:val="006D5DB4"/>
  </w:style>
  <w:style w:type="character" w:customStyle="1" w:styleId="311">
    <w:name w:val="Основной текст с отступом 3 Знак1"/>
    <w:basedOn w:val="a1"/>
    <w:uiPriority w:val="99"/>
    <w:semiHidden/>
    <w:rsid w:val="006D5DB4"/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63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EB8337-42B9-4474-8706-A40B82C37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12055</Words>
  <Characters>68718</Characters>
  <Application>Microsoft Office Word</Application>
  <DocSecurity>0</DocSecurity>
  <Lines>572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6</cp:revision>
  <cp:lastPrinted>2019-11-23T09:47:00Z</cp:lastPrinted>
  <dcterms:created xsi:type="dcterms:W3CDTF">2019-12-02T03:48:00Z</dcterms:created>
  <dcterms:modified xsi:type="dcterms:W3CDTF">2020-10-06T13:59:00Z</dcterms:modified>
</cp:coreProperties>
</file>